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434" r:id="rId2"/>
    <p:sldId id="432" r:id="rId3"/>
    <p:sldId id="452" r:id="rId4"/>
    <p:sldId id="453" r:id="rId5"/>
    <p:sldId id="425" r:id="rId6"/>
    <p:sldId id="426" r:id="rId7"/>
    <p:sldId id="418" r:id="rId8"/>
    <p:sldId id="422" r:id="rId9"/>
    <p:sldId id="423" r:id="rId10"/>
    <p:sldId id="427" r:id="rId11"/>
    <p:sldId id="428" r:id="rId12"/>
    <p:sldId id="433" r:id="rId13"/>
    <p:sldId id="454" r:id="rId14"/>
    <p:sldId id="424" r:id="rId15"/>
    <p:sldId id="430" r:id="rId16"/>
    <p:sldId id="431" r:id="rId17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99"/>
    <a:srgbClr val="FF0066"/>
    <a:srgbClr val="FFFFFF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28" autoAdjust="0"/>
    <p:restoredTop sz="95116" autoAdjust="0"/>
  </p:normalViewPr>
  <p:slideViewPr>
    <p:cSldViewPr snapToGrid="0">
      <p:cViewPr>
        <p:scale>
          <a:sx n="60" d="100"/>
          <a:sy n="60" d="100"/>
        </p:scale>
        <p:origin x="1550" y="4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6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29108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6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5460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6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4431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6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768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6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485726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6/5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42280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6/5/2020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80925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6/5/2020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7653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6/5/2020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63446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6/5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79081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6/5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20603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B1F67-55ED-450D-9015-AEAD6350F7F4}" type="datetimeFigureOut">
              <a:rPr lang="el-GR" smtClean="0"/>
              <a:t>6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9564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f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60576" y="328289"/>
            <a:ext cx="9144000" cy="905255"/>
          </a:xfrm>
        </p:spPr>
        <p:txBody>
          <a:bodyPr>
            <a:normAutofit fontScale="90000"/>
          </a:bodyPr>
          <a:lstStyle/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ηνικός Μαγνητικός Συντονισμός</a:t>
            </a:r>
            <a:b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459992" y="5054455"/>
            <a:ext cx="9144000" cy="1328057"/>
          </a:xfrm>
        </p:spPr>
        <p:txBody>
          <a:bodyPr>
            <a:normAutofit lnSpcReduction="10000"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άλυση και επεξεργασία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άτων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ρ. Μάριος Κυδωνάκης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122" y="226628"/>
            <a:ext cx="1905000" cy="1905000"/>
          </a:xfrm>
          <a:prstGeom prst="rect">
            <a:avLst/>
          </a:prstGeom>
        </p:spPr>
      </p:pic>
      <p:pic>
        <p:nvPicPr>
          <p:cNvPr id="8" name="Θέση περιεχομένου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5275" y="1179128"/>
            <a:ext cx="3028950" cy="3281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7353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Ορθογώνιο 9"/>
          <p:cNvSpPr/>
          <p:nvPr/>
        </p:nvSpPr>
        <p:spPr>
          <a:xfrm>
            <a:off x="173780" y="937195"/>
            <a:ext cx="699378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NMR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00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 MHz, CDCl</a:t>
            </a:r>
            <a:r>
              <a:rPr lang="pt-B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 = 7.2 Hz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34 (s, 2H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 = 7.2 Hz, 6H)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Ορθογώνιο 10"/>
          <p:cNvSpPr/>
          <p:nvPr/>
        </p:nvSpPr>
        <p:spPr>
          <a:xfrm>
            <a:off x="4517180" y="252491"/>
            <a:ext cx="21788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8962" y="252491"/>
            <a:ext cx="5019675" cy="6524625"/>
          </a:xfrm>
          <a:prstGeom prst="rect">
            <a:avLst/>
          </a:prstGeom>
        </p:spPr>
      </p:pic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68187"/>
              </p:ext>
            </p:extLst>
          </p:nvPr>
        </p:nvGraphicFramePr>
        <p:xfrm>
          <a:off x="639763" y="2124075"/>
          <a:ext cx="4564062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5" name="CS ChemDraw Drawing" r:id="rId4" imgW="2787431" imgH="1470668" progId="ChemDraw.Document.6.0">
                  <p:embed/>
                </p:oleObj>
              </mc:Choice>
              <mc:Fallback>
                <p:oleObj name="CS ChemDraw Drawing" r:id="rId4" imgW="2787431" imgH="14706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9763" y="2124075"/>
                        <a:ext cx="4564062" cy="240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987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Ορθογώνιο 9"/>
          <p:cNvSpPr/>
          <p:nvPr/>
        </p:nvSpPr>
        <p:spPr>
          <a:xfrm>
            <a:off x="154730" y="2080195"/>
            <a:ext cx="316949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NMR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00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 MHz, CDCl</a:t>
            </a:r>
            <a:r>
              <a:rPr lang="pt-B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1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 </a:t>
            </a: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19 ppm (s, 1H) 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4 ppm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4H)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Ορθογώνιο 10"/>
          <p:cNvSpPr/>
          <p:nvPr/>
        </p:nvSpPr>
        <p:spPr>
          <a:xfrm>
            <a:off x="4517180" y="252491"/>
            <a:ext cx="21788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Εικόνα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5971" y="1042987"/>
            <a:ext cx="5028854" cy="5595938"/>
          </a:xfrm>
          <a:prstGeom prst="rect">
            <a:avLst/>
          </a:prstGeom>
        </p:spPr>
      </p:pic>
      <p:sp>
        <p:nvSpPr>
          <p:cNvPr id="2" name="Ορθογώνιο 1"/>
          <p:cNvSpPr/>
          <p:nvPr/>
        </p:nvSpPr>
        <p:spPr>
          <a:xfrm>
            <a:off x="7257990" y="3840956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Cl</a:t>
            </a:r>
            <a:r>
              <a:rPr lang="pt-B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l-GR" dirty="0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188186"/>
              </p:ext>
            </p:extLst>
          </p:nvPr>
        </p:nvGraphicFramePr>
        <p:xfrm>
          <a:off x="3490913" y="2519363"/>
          <a:ext cx="36972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8" name="CS ChemDraw Drawing" r:id="rId4" imgW="1586378" imgH="409774" progId="ChemDraw.Document.6.0">
                  <p:embed/>
                </p:oleObj>
              </mc:Choice>
              <mc:Fallback>
                <p:oleObj name="CS ChemDraw Drawing" r:id="rId4" imgW="1586378" imgH="4097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0913" y="2519363"/>
                        <a:ext cx="3697287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1053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Ορθογώνιο 9"/>
          <p:cNvSpPr/>
          <p:nvPr/>
        </p:nvSpPr>
        <p:spPr>
          <a:xfrm>
            <a:off x="154730" y="2080195"/>
            <a:ext cx="344572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NMR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 MHz, CDCl</a:t>
            </a:r>
            <a:r>
              <a:rPr lang="pt-B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 </a:t>
            </a: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40 ppm (d, J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2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, 2H)</a:t>
            </a: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07 ppm (d, J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2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, 2H)</a:t>
            </a: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91 ppm (t, J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5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, 2H)</a:t>
            </a: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77 ppm (t, J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5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, 2H)</a:t>
            </a: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Ορθογώνιο 10"/>
          <p:cNvSpPr/>
          <p:nvPr/>
        </p:nvSpPr>
        <p:spPr>
          <a:xfrm>
            <a:off x="821480" y="129201"/>
            <a:ext cx="21788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9651" y="32176"/>
            <a:ext cx="7253346" cy="6742915"/>
          </a:xfrm>
          <a:prstGeom prst="rect">
            <a:avLst/>
          </a:prstGeom>
        </p:spPr>
      </p:pic>
      <p:sp>
        <p:nvSpPr>
          <p:cNvPr id="7" name="Ορθογώνιο 6"/>
          <p:cNvSpPr/>
          <p:nvPr/>
        </p:nvSpPr>
        <p:spPr>
          <a:xfrm>
            <a:off x="7408040" y="3403633"/>
            <a:ext cx="10382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l-GR" sz="1600" dirty="0"/>
          </a:p>
        </p:txBody>
      </p:sp>
      <p:sp>
        <p:nvSpPr>
          <p:cNvPr id="8" name="Ορθογώνιο 7"/>
          <p:cNvSpPr/>
          <p:nvPr/>
        </p:nvSpPr>
        <p:spPr>
          <a:xfrm>
            <a:off x="7848540" y="5393531"/>
            <a:ext cx="9733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Cl</a:t>
            </a:r>
            <a:r>
              <a:rPr lang="pt-B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l-GR" dirty="0"/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033350"/>
              </p:ext>
            </p:extLst>
          </p:nvPr>
        </p:nvGraphicFramePr>
        <p:xfrm>
          <a:off x="3662363" y="387350"/>
          <a:ext cx="3044825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1" name="CS ChemDraw Drawing" r:id="rId4" imgW="2177973" imgH="1981074" progId="ChemDraw.Document.6.0">
                  <p:embed/>
                </p:oleObj>
              </mc:Choice>
              <mc:Fallback>
                <p:oleObj name="CS ChemDraw Drawing" r:id="rId4" imgW="2177973" imgH="19810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2363" y="387350"/>
                        <a:ext cx="3044825" cy="277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916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Ορθογώνιο 9"/>
          <p:cNvSpPr/>
          <p:nvPr/>
        </p:nvSpPr>
        <p:spPr>
          <a:xfrm>
            <a:off x="230930" y="1565845"/>
            <a:ext cx="374728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NMR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 MHz, CDCl</a:t>
            </a:r>
            <a:r>
              <a:rPr lang="pt-B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-7.21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 </a:t>
            </a: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.15-7.11 ppm (m, 2H)</a:t>
            </a: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91 ppm (t, J 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, 4H)</a:t>
            </a: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06 ppm (quin, J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, 2H)</a:t>
            </a: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in: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ενταπλή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MR: 144.1, 125.9, 124.3, 32.8, 25.3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Ορθογώνιο 10"/>
          <p:cNvSpPr/>
          <p:nvPr/>
        </p:nvSpPr>
        <p:spPr>
          <a:xfrm>
            <a:off x="821480" y="129201"/>
            <a:ext cx="21788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2175" y="814387"/>
            <a:ext cx="4895850" cy="5438775"/>
          </a:xfrm>
          <a:prstGeom prst="rect">
            <a:avLst/>
          </a:prstGeom>
        </p:spPr>
      </p:pic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09832"/>
              </p:ext>
            </p:extLst>
          </p:nvPr>
        </p:nvGraphicFramePr>
        <p:xfrm>
          <a:off x="6515100" y="904875"/>
          <a:ext cx="2219325" cy="244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2" name="CS ChemDraw Drawing" r:id="rId4" imgW="1729705" imgH="1901762" progId="ChemDraw.Document.6.0">
                  <p:embed/>
                </p:oleObj>
              </mc:Choice>
              <mc:Fallback>
                <p:oleObj name="CS ChemDraw Drawing" r:id="rId4" imgW="1729705" imgH="19017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5100" y="904875"/>
                        <a:ext cx="2219325" cy="244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68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740517" y="71438"/>
            <a:ext cx="98179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l-GR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ε ποια από τις ακόλουθες ενώσεις ανήκουν τα ακόλουθα φάσματα 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και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MR?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ξηγείστε. </a:t>
            </a:r>
          </a:p>
        </p:txBody>
      </p:sp>
      <p:pic>
        <p:nvPicPr>
          <p:cNvPr id="13" name="Εικόνα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1137" y="1438275"/>
            <a:ext cx="8639175" cy="5419725"/>
          </a:xfrm>
          <a:prstGeom prst="rect">
            <a:avLst/>
          </a:prstGeom>
        </p:spPr>
      </p:pic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231520"/>
              </p:ext>
            </p:extLst>
          </p:nvPr>
        </p:nvGraphicFramePr>
        <p:xfrm>
          <a:off x="4145333" y="1077913"/>
          <a:ext cx="2493962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0" name="CS ChemDraw Drawing" r:id="rId4" imgW="1633586" imgH="1462993" progId="ChemDraw.Document.6.0">
                  <p:embed/>
                </p:oleObj>
              </mc:Choice>
              <mc:Fallback>
                <p:oleObj name="CS ChemDraw Drawing" r:id="rId4" imgW="1633586" imgH="1462993" progId="ChemDraw.Document.6.0">
                  <p:embed/>
                  <p:pic>
                    <p:nvPicPr>
                      <p:cNvPr id="4" name="Αντικείμενο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5333" y="1077913"/>
                        <a:ext cx="2493962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464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740517" y="71438"/>
            <a:ext cx="98179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l-GR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ε ποιο από τα παρακάτω ισομερή, με ΜΤ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νήκει το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?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ξηγείστε.</a:t>
            </a: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2075" y="1390650"/>
            <a:ext cx="6896100" cy="5334000"/>
          </a:xfrm>
          <a:prstGeom prst="rect">
            <a:avLst/>
          </a:prstGeom>
        </p:spPr>
      </p:pic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446727"/>
              </p:ext>
            </p:extLst>
          </p:nvPr>
        </p:nvGraphicFramePr>
        <p:xfrm>
          <a:off x="740517" y="1390650"/>
          <a:ext cx="3189609" cy="279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8" name="CS ChemDraw Drawing" r:id="rId4" imgW="2523744" imgH="2210053" progId="ChemDraw.Document.6.0">
                  <p:embed/>
                </p:oleObj>
              </mc:Choice>
              <mc:Fallback>
                <p:oleObj name="CS ChemDraw Drawing" r:id="rId4" imgW="2523744" imgH="22100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517" y="1390650"/>
                        <a:ext cx="3189609" cy="279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247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1309093"/>
            <a:ext cx="8810625" cy="5263157"/>
          </a:xfrm>
          <a:prstGeom prst="rect">
            <a:avLst/>
          </a:prstGeom>
        </p:spPr>
      </p:pic>
      <p:sp>
        <p:nvSpPr>
          <p:cNvPr id="4" name="Ορθογώνιο 3"/>
          <p:cNvSpPr/>
          <p:nvPr/>
        </p:nvSpPr>
        <p:spPr>
          <a:xfrm>
            <a:off x="0" y="0"/>
            <a:ext cx="117157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l-GR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ας δίνετε το φάσμα του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-fluoropropyl)benzene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Αντιστοιχείστε τις απορροφήσεις του φάσματος με τα πρωτόνια στα οποία αντιστοιχούν και σχολιάστε  την πολλαπλή κορυφή στην περιοχή 5.426 – 5.305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28117"/>
              </p:ext>
            </p:extLst>
          </p:nvPr>
        </p:nvGraphicFramePr>
        <p:xfrm>
          <a:off x="6053138" y="2263775"/>
          <a:ext cx="30099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1" name="CS ChemDraw Drawing" r:id="rId4" imgW="1858146" imgH="699303" progId="ChemDraw.Document.6.0">
                  <p:embed/>
                </p:oleObj>
              </mc:Choice>
              <mc:Fallback>
                <p:oleObj name="CS ChemDraw Drawing" r:id="rId4" imgW="1858146" imgH="6993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53138" y="2263775"/>
                        <a:ext cx="3009900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3993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Ορθογώνιο 8"/>
          <p:cNvSpPr/>
          <p:nvPr/>
        </p:nvSpPr>
        <p:spPr>
          <a:xfrm>
            <a:off x="0" y="0"/>
            <a:ext cx="317182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l-GR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6624" y="123825"/>
            <a:ext cx="3857625" cy="6584567"/>
          </a:xfrm>
          <a:prstGeom prst="rect">
            <a:avLst/>
          </a:prstGeom>
        </p:spPr>
      </p:pic>
      <p:sp>
        <p:nvSpPr>
          <p:cNvPr id="7" name="Ορθογώνιο 6"/>
          <p:cNvSpPr/>
          <p:nvPr/>
        </p:nvSpPr>
        <p:spPr>
          <a:xfrm>
            <a:off x="7889059" y="5561520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dirty="0"/>
          </a:p>
        </p:txBody>
      </p:sp>
      <p:sp>
        <p:nvSpPr>
          <p:cNvPr id="14" name="Ορθογώνιο 13"/>
          <p:cNvSpPr/>
          <p:nvPr/>
        </p:nvSpPr>
        <p:spPr>
          <a:xfrm>
            <a:off x="9753929" y="5561520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dirty="0"/>
          </a:p>
        </p:txBody>
      </p:sp>
      <p:sp>
        <p:nvSpPr>
          <p:cNvPr id="16" name="Ορθογώνιο 15"/>
          <p:cNvSpPr/>
          <p:nvPr/>
        </p:nvSpPr>
        <p:spPr>
          <a:xfrm>
            <a:off x="10125404" y="5561520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l-GR" dirty="0"/>
          </a:p>
        </p:txBody>
      </p:sp>
      <p:sp>
        <p:nvSpPr>
          <p:cNvPr id="17" name="Ορθογώνιο 16"/>
          <p:cNvSpPr/>
          <p:nvPr/>
        </p:nvSpPr>
        <p:spPr>
          <a:xfrm>
            <a:off x="10579374" y="5561520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7)</a:t>
            </a:r>
            <a:endParaRPr lang="el-GR" dirty="0"/>
          </a:p>
        </p:txBody>
      </p:sp>
      <p:sp>
        <p:nvSpPr>
          <p:cNvPr id="18" name="Ορθογώνιο 17"/>
          <p:cNvSpPr/>
          <p:nvPr/>
        </p:nvSpPr>
        <p:spPr>
          <a:xfrm>
            <a:off x="1" y="1028879"/>
            <a:ext cx="54292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 : 3.64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t, J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5 Hz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H) </a:t>
            </a:r>
          </a:p>
          <a:p>
            <a:pPr algn="just">
              <a:lnSpc>
                <a:spcPct val="9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2.20 (td, 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6.8 Hz, 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6 Hz, 2H) </a:t>
            </a:r>
          </a:p>
          <a:p>
            <a:pPr algn="just">
              <a:lnSpc>
                <a:spcPct val="9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1.93 (t, J = 2.6 Hz, 1H)</a:t>
            </a:r>
          </a:p>
          <a:p>
            <a:pPr algn="just">
              <a:lnSpc>
                <a:spcPct val="9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1.62 – 1.42 (m, 7H)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: 85.2, 68.4, 62.9, 32.3, 28.3, 25.0, 18.5. </a:t>
            </a:r>
          </a:p>
          <a:p>
            <a:pPr algn="just">
              <a:lnSpc>
                <a:spcPct val="90000"/>
              </a:lnSpc>
            </a:pPr>
            <a:endParaRPr lang="en-US" sz="20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870401"/>
              </p:ext>
            </p:extLst>
          </p:nvPr>
        </p:nvGraphicFramePr>
        <p:xfrm>
          <a:off x="2461306" y="3728025"/>
          <a:ext cx="1715407" cy="87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2" name="CS ChemDraw Drawing" r:id="rId4" imgW="1191697" imgH="606347" progId="ChemDraw.Document.6.0">
                  <p:embed/>
                </p:oleObj>
              </mc:Choice>
              <mc:Fallback>
                <p:oleObj name="CS ChemDraw Drawing" r:id="rId4" imgW="1191697" imgH="6063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1306" y="3728025"/>
                        <a:ext cx="1715407" cy="87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492472"/>
              </p:ext>
            </p:extLst>
          </p:nvPr>
        </p:nvGraphicFramePr>
        <p:xfrm>
          <a:off x="4054475" y="3728025"/>
          <a:ext cx="37226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3" name="CS ChemDraw Drawing" r:id="rId6" imgW="2744901" imgH="585453" progId="ChemDraw.Document.6.0">
                  <p:embed/>
                </p:oleObj>
              </mc:Choice>
              <mc:Fallback>
                <p:oleObj name="CS ChemDraw Drawing" r:id="rId6" imgW="2744901" imgH="5854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54475" y="3728025"/>
                        <a:ext cx="3722688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4674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Ορθογώνιο 8"/>
          <p:cNvSpPr/>
          <p:nvPr/>
        </p:nvSpPr>
        <p:spPr>
          <a:xfrm>
            <a:off x="0" y="0"/>
            <a:ext cx="317182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Ι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Ορθογώνιο 17"/>
          <p:cNvSpPr/>
          <p:nvPr/>
        </p:nvSpPr>
        <p:spPr>
          <a:xfrm>
            <a:off x="114300" y="1076504"/>
            <a:ext cx="723899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 : 3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, J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H) </a:t>
            </a:r>
          </a:p>
          <a:p>
            <a:pPr algn="just">
              <a:lnSpc>
                <a:spcPct val="9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8-1.8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5H) 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1.61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54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H).</a:t>
            </a:r>
          </a:p>
          <a:p>
            <a:pPr algn="just">
              <a:lnSpc>
                <a:spcPct val="9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1.12-1.07 (m, 2H)</a:t>
            </a:r>
          </a:p>
          <a:p>
            <a:pPr algn="just">
              <a:lnSpc>
                <a:spcPct val="9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</a:p>
          <a:p>
            <a:pPr algn="just">
              <a:lnSpc>
                <a:spcPct val="90000"/>
              </a:lnSpc>
            </a:pP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όσα σήματα περιμένετε στο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?</a:t>
            </a:r>
          </a:p>
          <a:p>
            <a:pPr algn="just">
              <a:lnSpc>
                <a:spcPct val="90000"/>
              </a:lnSpc>
            </a:pPr>
            <a:endParaRPr lang="en-US" sz="20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05662" y="304800"/>
            <a:ext cx="4295775" cy="6248400"/>
          </a:xfrm>
          <a:prstGeom prst="rect">
            <a:avLst/>
          </a:prstGeom>
        </p:spPr>
      </p:pic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399740"/>
              </p:ext>
            </p:extLst>
          </p:nvPr>
        </p:nvGraphicFramePr>
        <p:xfrm>
          <a:off x="1323976" y="3698874"/>
          <a:ext cx="148542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4" name="CS ChemDraw Drawing" r:id="rId4" imgW="804672" imgH="411480" progId="ChemDraw.Document.6.0">
                  <p:embed/>
                </p:oleObj>
              </mc:Choice>
              <mc:Fallback>
                <p:oleObj name="CS ChemDraw Drawing" r:id="rId4" imgW="804672" imgH="411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3976" y="3698874"/>
                        <a:ext cx="148542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34793"/>
              </p:ext>
            </p:extLst>
          </p:nvPr>
        </p:nvGraphicFramePr>
        <p:xfrm>
          <a:off x="2662238" y="3689350"/>
          <a:ext cx="31083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5" name="CS ChemDraw Drawing" r:id="rId6" imgW="2130765" imgH="672013" progId="ChemDraw.Document.6.0">
                  <p:embed/>
                </p:oleObj>
              </mc:Choice>
              <mc:Fallback>
                <p:oleObj name="CS ChemDraw Drawing" r:id="rId6" imgW="2130765" imgH="6720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2238" y="3689350"/>
                        <a:ext cx="310832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9704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Ορθογώνιο 8"/>
          <p:cNvSpPr/>
          <p:nvPr/>
        </p:nvSpPr>
        <p:spPr>
          <a:xfrm>
            <a:off x="0" y="0"/>
            <a:ext cx="317182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l-GR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Ορθογώνιο 17"/>
          <p:cNvSpPr/>
          <p:nvPr/>
        </p:nvSpPr>
        <p:spPr>
          <a:xfrm>
            <a:off x="114300" y="1076504"/>
            <a:ext cx="7238999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 :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q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1 Hz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H) </a:t>
            </a:r>
          </a:p>
          <a:p>
            <a:pPr algn="just">
              <a:lnSpc>
                <a:spcPct val="9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2.61 (s, 4H) 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1.25 (t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 =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1 Hz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H).</a:t>
            </a:r>
          </a:p>
          <a:p>
            <a:pPr algn="just">
              <a:lnSpc>
                <a:spcPct val="9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</a:p>
          <a:p>
            <a:pPr algn="just">
              <a:lnSpc>
                <a:spcPct val="90000"/>
              </a:lnSpc>
            </a:pP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όσα σήματα περιμένετε στο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?</a:t>
            </a:r>
          </a:p>
          <a:p>
            <a:pPr algn="just">
              <a:lnSpc>
                <a:spcPct val="90000"/>
              </a:lnSpc>
            </a:pPr>
            <a:endParaRPr lang="en-US" sz="20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7599" y="57150"/>
            <a:ext cx="3714750" cy="6696075"/>
          </a:xfrm>
          <a:prstGeom prst="rect">
            <a:avLst/>
          </a:prstGeom>
        </p:spPr>
      </p:pic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128230"/>
              </p:ext>
            </p:extLst>
          </p:nvPr>
        </p:nvGraphicFramePr>
        <p:xfrm>
          <a:off x="1915385" y="3405187"/>
          <a:ext cx="2512879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1" name="CS ChemDraw Drawing" r:id="rId4" imgW="1473673" imgH="609758" progId="ChemDraw.Document.6.0">
                  <p:embed/>
                </p:oleObj>
              </mc:Choice>
              <mc:Fallback>
                <p:oleObj name="CS ChemDraw Drawing" r:id="rId4" imgW="1473673" imgH="6097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5385" y="3405187"/>
                        <a:ext cx="2512879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0816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64255" y="408267"/>
            <a:ext cx="217889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175" y="0"/>
            <a:ext cx="6333087" cy="6867525"/>
          </a:xfrm>
          <a:prstGeom prst="rect">
            <a:avLst/>
          </a:prstGeom>
        </p:spPr>
      </p:pic>
      <p:sp>
        <p:nvSpPr>
          <p:cNvPr id="9" name="Ορθογώνιο 8"/>
          <p:cNvSpPr/>
          <p:nvPr/>
        </p:nvSpPr>
        <p:spPr>
          <a:xfrm>
            <a:off x="8953499" y="6055555"/>
            <a:ext cx="4953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sz="1600" dirty="0"/>
          </a:p>
        </p:txBody>
      </p:sp>
      <p:sp>
        <p:nvSpPr>
          <p:cNvPr id="10" name="Ορθογώνιο 9"/>
          <p:cNvSpPr/>
          <p:nvPr/>
        </p:nvSpPr>
        <p:spPr>
          <a:xfrm>
            <a:off x="10289380" y="6055555"/>
            <a:ext cx="4953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sz="1600" dirty="0"/>
          </a:p>
        </p:txBody>
      </p:sp>
      <p:sp>
        <p:nvSpPr>
          <p:cNvPr id="11" name="Ορθογώνιο 10"/>
          <p:cNvSpPr/>
          <p:nvPr/>
        </p:nvSpPr>
        <p:spPr>
          <a:xfrm>
            <a:off x="10807299" y="6055555"/>
            <a:ext cx="59412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8)</a:t>
            </a:r>
            <a:endParaRPr lang="el-GR" sz="1600" dirty="0"/>
          </a:p>
        </p:txBody>
      </p:sp>
      <p:sp>
        <p:nvSpPr>
          <p:cNvPr id="12" name="Ορθογώνιο 11"/>
          <p:cNvSpPr/>
          <p:nvPr/>
        </p:nvSpPr>
        <p:spPr>
          <a:xfrm>
            <a:off x="11176392" y="6055555"/>
            <a:ext cx="4953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l-GR" sz="1600" dirty="0"/>
          </a:p>
        </p:txBody>
      </p:sp>
      <p:sp>
        <p:nvSpPr>
          <p:cNvPr id="13" name="Ορθογώνιο 12"/>
          <p:cNvSpPr/>
          <p:nvPr/>
        </p:nvSpPr>
        <p:spPr>
          <a:xfrm>
            <a:off x="423811" y="1530919"/>
            <a:ext cx="613891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NMR (300 MHz, CDCl</a:t>
            </a:r>
            <a:r>
              <a:rPr lang="pt-B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ppm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1.88 ppm (m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H)</a:t>
            </a: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1.46 - 1.15 ppm (m, 8H)</a:t>
            </a: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0.88 ppm (t, 3H). 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όσα σήματα περιμένετε στο φάσμα 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?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68314"/>
              </p:ext>
            </p:extLst>
          </p:nvPr>
        </p:nvGraphicFramePr>
        <p:xfrm>
          <a:off x="4503738" y="1008431"/>
          <a:ext cx="3578238" cy="56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4" name="CS ChemDraw Drawing" r:id="rId4" imgW="1240182" imgH="196572" progId="ChemDraw.Document.6.0">
                  <p:embed/>
                </p:oleObj>
              </mc:Choice>
              <mc:Fallback>
                <p:oleObj name="CS ChemDraw Drawing" r:id="rId4" imgW="1240182" imgH="1965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3738" y="1008431"/>
                        <a:ext cx="3578238" cy="568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573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64255" y="408267"/>
            <a:ext cx="217889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Ορθογώνιο 12"/>
          <p:cNvSpPr/>
          <p:nvPr/>
        </p:nvSpPr>
        <p:spPr>
          <a:xfrm>
            <a:off x="0" y="1476911"/>
            <a:ext cx="398506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NMR (300 MHz, CDCl</a:t>
            </a:r>
            <a:r>
              <a:rPr lang="pt-B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2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 = 7.0 Hz,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.08 (t, J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7.0 Hz,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H)</a:t>
            </a: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19 (s,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718471"/>
              </p:ext>
            </p:extLst>
          </p:nvPr>
        </p:nvGraphicFramePr>
        <p:xfrm>
          <a:off x="2886075" y="408266"/>
          <a:ext cx="9146396" cy="410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3" name="CS ChemDraw Drawing" r:id="rId3" imgW="5759444" imgH="2584862" progId="ChemDraw.Document.6.0">
                  <p:embed/>
                </p:oleObj>
              </mc:Choice>
              <mc:Fallback>
                <p:oleObj name="CS ChemDraw Drawing" r:id="rId3" imgW="5759444" imgH="2584862" progId="ChemDraw.Document.6.0">
                  <p:embed/>
                  <p:pic>
                    <p:nvPicPr>
                      <p:cNvPr id="2" name="Αντικείμενο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6075" y="408266"/>
                        <a:ext cx="9146396" cy="4104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Ορθογώνιο 3"/>
          <p:cNvSpPr/>
          <p:nvPr/>
        </p:nvSpPr>
        <p:spPr>
          <a:xfrm>
            <a:off x="3221809" y="261568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dirty="0"/>
          </a:p>
        </p:txBody>
      </p:sp>
      <p:sp>
        <p:nvSpPr>
          <p:cNvPr id="14" name="Ορθογώνιο 13"/>
          <p:cNvSpPr/>
          <p:nvPr/>
        </p:nvSpPr>
        <p:spPr>
          <a:xfrm>
            <a:off x="5841184" y="298501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l-GR" dirty="0"/>
          </a:p>
        </p:txBody>
      </p:sp>
      <p:sp>
        <p:nvSpPr>
          <p:cNvPr id="15" name="Ορθογώνιο 14"/>
          <p:cNvSpPr/>
          <p:nvPr/>
        </p:nvSpPr>
        <p:spPr>
          <a:xfrm>
            <a:off x="7717609" y="823765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l-GR" dirty="0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932483"/>
              </p:ext>
            </p:extLst>
          </p:nvPr>
        </p:nvGraphicFramePr>
        <p:xfrm>
          <a:off x="3578243" y="640354"/>
          <a:ext cx="3902075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4" name="CS ChemDraw Drawing" r:id="rId5" imgW="2049957" imgH="1197769" progId="ChemDraw.Document.6.0">
                  <p:embed/>
                </p:oleObj>
              </mc:Choice>
              <mc:Fallback>
                <p:oleObj name="CS ChemDraw Drawing" r:id="rId5" imgW="2049957" imgH="11977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8243" y="640354"/>
                        <a:ext cx="3902075" cy="227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Ορθογώνιο 8"/>
          <p:cNvSpPr/>
          <p:nvPr/>
        </p:nvSpPr>
        <p:spPr>
          <a:xfrm>
            <a:off x="164255" y="5297377"/>
            <a:ext cx="119062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MR (300 MHz, CDCl</a:t>
            </a:r>
            <a:r>
              <a:rPr lang="pt-B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0.2, 78.7, 76.4, 55.3, 19.8.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7.6, 104.0, 52.0, 17.3</a:t>
            </a:r>
            <a:endParaRPr lang="pt-BR" sz="2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225307"/>
              </p:ext>
            </p:extLst>
          </p:nvPr>
        </p:nvGraphicFramePr>
        <p:xfrm>
          <a:off x="6931025" y="3100388"/>
          <a:ext cx="5170488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5" name="CS ChemDraw Drawing" r:id="rId7" imgW="2293655" imgH="1909438" progId="ChemDraw.Document.6.0">
                  <p:embed/>
                </p:oleObj>
              </mc:Choice>
              <mc:Fallback>
                <p:oleObj name="CS ChemDraw Drawing" r:id="rId7" imgW="2293655" imgH="19094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1025" y="3100388"/>
                        <a:ext cx="5170488" cy="430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571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64255" y="408267"/>
            <a:ext cx="217889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Ο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3702" y="2128837"/>
            <a:ext cx="9591675" cy="3686175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2533650" y="408267"/>
            <a:ext cx="579839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NMR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00 MHz, CDCl</a:t>
            </a:r>
            <a:r>
              <a:rPr lang="pt-B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.25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, 1H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5.98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, 1H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2.15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, </a:t>
            </a:r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 = 6.9 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, 2H)</a:t>
            </a: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1.57 (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, 2H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1.41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, 2H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pt-B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: 199.6, 150.6, 129.9, 38.2, 25.8, 22.8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402737"/>
              </p:ext>
            </p:extLst>
          </p:nvPr>
        </p:nvGraphicFramePr>
        <p:xfrm>
          <a:off x="8694417" y="1119188"/>
          <a:ext cx="668657" cy="119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5" name="CS ChemDraw Drawing" r:id="rId4" imgW="368737" imgH="655383" progId="ChemDraw.Document.6.0">
                  <p:embed/>
                </p:oleObj>
              </mc:Choice>
              <mc:Fallback>
                <p:oleObj name="CS ChemDraw Drawing" r:id="rId4" imgW="368737" imgH="6553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94417" y="1119188"/>
                        <a:ext cx="668657" cy="1190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1915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64255" y="408267"/>
            <a:ext cx="21788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2987" y="47625"/>
            <a:ext cx="7115175" cy="6686550"/>
          </a:xfrm>
          <a:prstGeom prst="rect">
            <a:avLst/>
          </a:prstGeom>
        </p:spPr>
      </p:pic>
      <p:sp>
        <p:nvSpPr>
          <p:cNvPr id="19" name="Ορθογώνιο 18"/>
          <p:cNvSpPr/>
          <p:nvPr/>
        </p:nvSpPr>
        <p:spPr>
          <a:xfrm>
            <a:off x="0" y="1549969"/>
            <a:ext cx="899641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NMR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00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 MHz, CDCl</a:t>
            </a:r>
            <a:r>
              <a:rPr lang="pt-B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9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74 (s, 1H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5 (sept, J = 5 Hz, 1H), 1.62 (s, 3H), 0.96 (d, J = 5 Hz, 6H). 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pt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επταπλή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051387"/>
              </p:ext>
            </p:extLst>
          </p:nvPr>
        </p:nvGraphicFramePr>
        <p:xfrm>
          <a:off x="4371975" y="3114675"/>
          <a:ext cx="40322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8" name="CS ChemDraw Drawing" r:id="rId4" imgW="1865376" imgH="571382" progId="ChemDraw.Document.6.0">
                  <p:embed/>
                </p:oleObj>
              </mc:Choice>
              <mc:Fallback>
                <p:oleObj name="CS ChemDraw Drawing" r:id="rId4" imgW="1865376" imgH="5713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1975" y="3114675"/>
                        <a:ext cx="4032250" cy="123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584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64255" y="408267"/>
            <a:ext cx="21788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0063" y="285750"/>
            <a:ext cx="7881937" cy="6446456"/>
          </a:xfrm>
          <a:prstGeom prst="rect">
            <a:avLst/>
          </a:prstGeom>
        </p:spPr>
      </p:pic>
      <p:sp>
        <p:nvSpPr>
          <p:cNvPr id="6" name="Ορθογώνιο 5"/>
          <p:cNvSpPr/>
          <p:nvPr/>
        </p:nvSpPr>
        <p:spPr>
          <a:xfrm>
            <a:off x="164255" y="1530919"/>
            <a:ext cx="899641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NMR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00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 MHz, CDCl</a:t>
            </a:r>
            <a:r>
              <a:rPr lang="pt-B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7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s, 1H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 = 7.5 Hz, 2H), 1.61 (s, 3H), 1.38 (m,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, 0.84 (t, J = 7.5 Hz, 3H). 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552550"/>
              </p:ext>
            </p:extLst>
          </p:nvPr>
        </p:nvGraphicFramePr>
        <p:xfrm>
          <a:off x="5867399" y="3022600"/>
          <a:ext cx="638175" cy="1035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1" name="CS ChemDraw Drawing" r:id="rId4" imgW="324506" imgH="525756" progId="ChemDraw.Document.6.0">
                  <p:embed/>
                </p:oleObj>
              </mc:Choice>
              <mc:Fallback>
                <p:oleObj name="CS ChemDraw Drawing" r:id="rId4" imgW="324506" imgH="5257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7399" y="3022600"/>
                        <a:ext cx="638175" cy="1035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861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8629</TotalTime>
  <Words>432</Words>
  <Application>Microsoft Office PowerPoint</Application>
  <PresentationFormat>Ευρεία οθόνη</PresentationFormat>
  <Paragraphs>124</Paragraphs>
  <Slides>16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6</vt:i4>
      </vt:variant>
    </vt:vector>
  </HeadingPairs>
  <TitlesOfParts>
    <vt:vector size="22" baseType="lpstr">
      <vt:lpstr>Arial</vt:lpstr>
      <vt:lpstr>Calibri</vt:lpstr>
      <vt:lpstr>Calibri Light</vt:lpstr>
      <vt:lpstr>Times New Roman</vt:lpstr>
      <vt:lpstr>Θέμα του Office</vt:lpstr>
      <vt:lpstr>CS ChemDraw Drawing</vt:lpstr>
      <vt:lpstr>Πυρηνικός Μαγνητικός Συντονισμός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ΡΓΑΣΤΗΡΙΑΚΗ ΚΑΙ ΧΗΜΙΚΗ ΑΣΦΑΛΕΙΑ</dc:title>
  <dc:creator>marios kidonakis</dc:creator>
  <cp:lastModifiedBy>marios kidonakis</cp:lastModifiedBy>
  <cp:revision>1153</cp:revision>
  <dcterms:created xsi:type="dcterms:W3CDTF">2019-11-09T19:19:36Z</dcterms:created>
  <dcterms:modified xsi:type="dcterms:W3CDTF">2020-05-06T11:46:15Z</dcterms:modified>
</cp:coreProperties>
</file>